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2DFF33" w14:textId="77777777" w:rsidR="00574AF8" w:rsidRPr="00574AF8" w:rsidRDefault="00A32A1D" w:rsidP="00574AF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Правила </w:t>
      </w:r>
      <w:r w:rsidR="00752F22">
        <w:rPr>
          <w:rFonts w:ascii="Times New Roman" w:hAnsi="Times New Roman" w:cs="Times New Roman"/>
          <w:b/>
          <w:sz w:val="28"/>
          <w:szCs w:val="28"/>
        </w:rPr>
        <w:t xml:space="preserve"> подготовки и</w:t>
      </w:r>
      <w:r>
        <w:rPr>
          <w:rFonts w:ascii="Times New Roman" w:hAnsi="Times New Roman" w:cs="Times New Roman"/>
          <w:b/>
          <w:sz w:val="28"/>
          <w:szCs w:val="28"/>
        </w:rPr>
        <w:t xml:space="preserve"> выполнения</w:t>
      </w:r>
      <w:r w:rsidR="00752F22">
        <w:rPr>
          <w:rFonts w:ascii="Times New Roman" w:hAnsi="Times New Roman" w:cs="Times New Roman"/>
          <w:b/>
          <w:sz w:val="28"/>
          <w:szCs w:val="28"/>
        </w:rPr>
        <w:t xml:space="preserve"> лабораторной работы, правила оформления отчета по лаб.работе.</w:t>
      </w:r>
    </w:p>
    <w:p w14:paraId="23A44B24" w14:textId="77777777" w:rsidR="00574AF8" w:rsidRDefault="00574AF8">
      <w:pPr>
        <w:rPr>
          <w:rFonts w:ascii="Times New Roman" w:hAnsi="Times New Roman" w:cs="Times New Roman"/>
          <w:sz w:val="28"/>
          <w:szCs w:val="28"/>
        </w:rPr>
      </w:pPr>
    </w:p>
    <w:p w14:paraId="70E36CD5" w14:textId="09D1E1BE" w:rsidR="000A0125" w:rsidRDefault="00574AF8">
      <w:pPr>
        <w:rPr>
          <w:rFonts w:ascii="Times New Roman" w:hAnsi="Times New Roman" w:cs="Times New Roman"/>
          <w:sz w:val="28"/>
          <w:szCs w:val="28"/>
        </w:rPr>
      </w:pPr>
      <w:r w:rsidRPr="00574AF8">
        <w:rPr>
          <w:rFonts w:ascii="Times New Roman" w:hAnsi="Times New Roman" w:cs="Times New Roman"/>
          <w:sz w:val="28"/>
          <w:szCs w:val="28"/>
        </w:rPr>
        <w:t>Перед тем</w:t>
      </w:r>
      <w:r w:rsidR="007E0CAB">
        <w:rPr>
          <w:rFonts w:ascii="Times New Roman" w:hAnsi="Times New Roman" w:cs="Times New Roman"/>
          <w:sz w:val="28"/>
          <w:szCs w:val="28"/>
        </w:rPr>
        <w:t>,</w:t>
      </w:r>
      <w:r w:rsidRPr="00574AF8">
        <w:rPr>
          <w:rFonts w:ascii="Times New Roman" w:hAnsi="Times New Roman" w:cs="Times New Roman"/>
          <w:sz w:val="28"/>
          <w:szCs w:val="28"/>
        </w:rPr>
        <w:t xml:space="preserve"> как выполнить</w:t>
      </w:r>
      <w:r w:rsidR="000A0125">
        <w:rPr>
          <w:rFonts w:ascii="Times New Roman" w:hAnsi="Times New Roman" w:cs="Times New Roman"/>
          <w:sz w:val="28"/>
          <w:szCs w:val="28"/>
        </w:rPr>
        <w:t xml:space="preserve"> лабораторную работу</w:t>
      </w:r>
      <w:r w:rsidR="007E0CAB">
        <w:rPr>
          <w:rFonts w:ascii="Times New Roman" w:hAnsi="Times New Roman" w:cs="Times New Roman"/>
          <w:sz w:val="28"/>
          <w:szCs w:val="28"/>
        </w:rPr>
        <w:t>,</w:t>
      </w:r>
      <w:r w:rsidR="000A0125">
        <w:rPr>
          <w:rFonts w:ascii="Times New Roman" w:hAnsi="Times New Roman" w:cs="Times New Roman"/>
          <w:sz w:val="28"/>
          <w:szCs w:val="28"/>
        </w:rPr>
        <w:t xml:space="preserve"> необходимо </w:t>
      </w:r>
      <w:r w:rsidR="005617B7">
        <w:rPr>
          <w:rFonts w:ascii="Times New Roman" w:hAnsi="Times New Roman" w:cs="Times New Roman"/>
          <w:sz w:val="28"/>
          <w:szCs w:val="28"/>
        </w:rPr>
        <w:t>сделать</w:t>
      </w:r>
      <w:r w:rsidR="005617B7" w:rsidRPr="00574AF8">
        <w:rPr>
          <w:rFonts w:ascii="Times New Roman" w:hAnsi="Times New Roman" w:cs="Times New Roman"/>
          <w:sz w:val="28"/>
          <w:szCs w:val="28"/>
        </w:rPr>
        <w:t xml:space="preserve"> дома</w:t>
      </w:r>
      <w:r w:rsidRPr="00574AF8">
        <w:rPr>
          <w:rFonts w:ascii="Times New Roman" w:hAnsi="Times New Roman" w:cs="Times New Roman"/>
          <w:sz w:val="28"/>
          <w:szCs w:val="28"/>
        </w:rPr>
        <w:t xml:space="preserve"> подготовку, которая включает в себя: титульный лист, 2- 3 листа конспекта методических указаний (цель работы, описание и рисунок установки, краткие теоретические сведения), бланк протокола наблюдений (1 лист)</w:t>
      </w:r>
      <w:r w:rsidR="00511581">
        <w:rPr>
          <w:rFonts w:ascii="Times New Roman" w:hAnsi="Times New Roman" w:cs="Times New Roman"/>
          <w:sz w:val="28"/>
          <w:szCs w:val="28"/>
        </w:rPr>
        <w:t xml:space="preserve"> см. образец.</w:t>
      </w:r>
    </w:p>
    <w:p w14:paraId="5FD30F87" w14:textId="77777777" w:rsidR="00574AF8" w:rsidRPr="00574AF8" w:rsidRDefault="000A01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осле выполнения лабораторной работы протокол наблюдений подписывается студентом и преподавателем; на протоколе ставится дата выполнения работы.</w:t>
      </w:r>
    </w:p>
    <w:p w14:paraId="3F079A77" w14:textId="25CB787C" w:rsidR="00574AF8" w:rsidRPr="00574AF8" w:rsidRDefault="00574AF8">
      <w:pPr>
        <w:rPr>
          <w:rFonts w:ascii="Times New Roman" w:hAnsi="Times New Roman" w:cs="Times New Roman"/>
          <w:sz w:val="28"/>
          <w:szCs w:val="28"/>
        </w:rPr>
      </w:pPr>
      <w:r w:rsidRPr="00574AF8">
        <w:rPr>
          <w:rFonts w:ascii="Times New Roman" w:hAnsi="Times New Roman" w:cs="Times New Roman"/>
          <w:sz w:val="28"/>
          <w:szCs w:val="28"/>
        </w:rPr>
        <w:t>После выполнения лаб</w:t>
      </w:r>
      <w:r w:rsidR="007E0CAB">
        <w:rPr>
          <w:rFonts w:ascii="Times New Roman" w:hAnsi="Times New Roman" w:cs="Times New Roman"/>
          <w:sz w:val="28"/>
          <w:szCs w:val="28"/>
        </w:rPr>
        <w:t>.</w:t>
      </w:r>
      <w:r w:rsidRPr="00574AF8">
        <w:rPr>
          <w:rFonts w:ascii="Times New Roman" w:hAnsi="Times New Roman" w:cs="Times New Roman"/>
          <w:sz w:val="28"/>
          <w:szCs w:val="28"/>
        </w:rPr>
        <w:t xml:space="preserve"> работы студент дома делает обработку результатов эксперимента согласно методическим ук</w:t>
      </w:r>
      <w:r w:rsidR="00DE3346">
        <w:rPr>
          <w:rFonts w:ascii="Times New Roman" w:hAnsi="Times New Roman" w:cs="Times New Roman"/>
          <w:sz w:val="28"/>
          <w:szCs w:val="28"/>
        </w:rPr>
        <w:t xml:space="preserve">азаниям. На коллоквиуме студент </w:t>
      </w:r>
      <w:r w:rsidR="005617B7">
        <w:rPr>
          <w:rFonts w:ascii="Times New Roman" w:hAnsi="Times New Roman" w:cs="Times New Roman"/>
          <w:sz w:val="28"/>
          <w:szCs w:val="28"/>
        </w:rPr>
        <w:t>предъявляет</w:t>
      </w:r>
      <w:r w:rsidR="005617B7" w:rsidRPr="00574AF8">
        <w:rPr>
          <w:rFonts w:ascii="Times New Roman" w:hAnsi="Times New Roman" w:cs="Times New Roman"/>
          <w:sz w:val="28"/>
          <w:szCs w:val="28"/>
        </w:rPr>
        <w:t xml:space="preserve"> </w:t>
      </w:r>
      <w:r w:rsidR="005617B7">
        <w:rPr>
          <w:rFonts w:ascii="Times New Roman" w:hAnsi="Times New Roman" w:cs="Times New Roman"/>
          <w:sz w:val="28"/>
          <w:szCs w:val="28"/>
        </w:rPr>
        <w:t>оформленный</w:t>
      </w:r>
      <w:r w:rsidR="008C40FD">
        <w:rPr>
          <w:rFonts w:ascii="Times New Roman" w:hAnsi="Times New Roman" w:cs="Times New Roman"/>
          <w:sz w:val="28"/>
          <w:szCs w:val="28"/>
        </w:rPr>
        <w:t xml:space="preserve"> по образцу</w:t>
      </w:r>
      <w:r w:rsidR="00DE3346">
        <w:rPr>
          <w:rFonts w:ascii="Times New Roman" w:hAnsi="Times New Roman" w:cs="Times New Roman"/>
          <w:sz w:val="28"/>
          <w:szCs w:val="28"/>
        </w:rPr>
        <w:t xml:space="preserve"> отчет</w:t>
      </w:r>
      <w:r w:rsidR="0022666C">
        <w:rPr>
          <w:rFonts w:ascii="Times New Roman" w:hAnsi="Times New Roman" w:cs="Times New Roman"/>
          <w:sz w:val="28"/>
          <w:szCs w:val="28"/>
        </w:rPr>
        <w:t xml:space="preserve"> </w:t>
      </w:r>
      <w:r w:rsidR="008C40FD">
        <w:rPr>
          <w:rFonts w:ascii="Times New Roman" w:hAnsi="Times New Roman" w:cs="Times New Roman"/>
          <w:sz w:val="28"/>
          <w:szCs w:val="28"/>
        </w:rPr>
        <w:t xml:space="preserve"> ( цель, теория, расчеты, графики, выводы).</w:t>
      </w:r>
      <w:r w:rsidRPr="00574AF8">
        <w:rPr>
          <w:rFonts w:ascii="Times New Roman" w:hAnsi="Times New Roman" w:cs="Times New Roman"/>
          <w:sz w:val="28"/>
          <w:szCs w:val="28"/>
        </w:rPr>
        <w:t xml:space="preserve"> Если расчеты сделаны верно, то преподаватель дает студенту вопрос на защиту лаб. работы. Данный вопрос должен быть связан с темой лаб. работы: задача, определение физ</w:t>
      </w:r>
      <w:r w:rsidR="008C40FD">
        <w:rPr>
          <w:rFonts w:ascii="Times New Roman" w:hAnsi="Times New Roman" w:cs="Times New Roman"/>
          <w:sz w:val="28"/>
          <w:szCs w:val="28"/>
        </w:rPr>
        <w:t>ических</w:t>
      </w:r>
      <w:r w:rsidRPr="00574AF8">
        <w:rPr>
          <w:rFonts w:ascii="Times New Roman" w:hAnsi="Times New Roman" w:cs="Times New Roman"/>
          <w:sz w:val="28"/>
          <w:szCs w:val="28"/>
        </w:rPr>
        <w:t xml:space="preserve"> величин, объяснение физических явлений. Для ответа на вопрос может понадобиться конспект лекций и дополнительная литература. После успешной защиты студент получает зачет по данной лаб. работе. Если студент не защитил дв</w:t>
      </w:r>
      <w:r w:rsidR="00DE3346">
        <w:rPr>
          <w:rFonts w:ascii="Times New Roman" w:hAnsi="Times New Roman" w:cs="Times New Roman"/>
          <w:sz w:val="28"/>
          <w:szCs w:val="28"/>
        </w:rPr>
        <w:t xml:space="preserve">е </w:t>
      </w:r>
      <w:r w:rsidR="0022666C">
        <w:rPr>
          <w:rFonts w:ascii="Times New Roman" w:hAnsi="Times New Roman" w:cs="Times New Roman"/>
          <w:sz w:val="28"/>
          <w:szCs w:val="28"/>
        </w:rPr>
        <w:t xml:space="preserve"> лаб. работы </w:t>
      </w:r>
      <w:r w:rsidR="00DE3346">
        <w:rPr>
          <w:rFonts w:ascii="Times New Roman" w:hAnsi="Times New Roman" w:cs="Times New Roman"/>
          <w:sz w:val="28"/>
          <w:szCs w:val="28"/>
        </w:rPr>
        <w:t>( или по уважительной  причине более двух</w:t>
      </w:r>
      <w:r w:rsidR="0022666C">
        <w:rPr>
          <w:rFonts w:ascii="Times New Roman" w:hAnsi="Times New Roman" w:cs="Times New Roman"/>
          <w:sz w:val="28"/>
          <w:szCs w:val="28"/>
        </w:rPr>
        <w:t xml:space="preserve"> ),</w:t>
      </w:r>
      <w:r w:rsidR="0055761E">
        <w:rPr>
          <w:rFonts w:ascii="Times New Roman" w:hAnsi="Times New Roman" w:cs="Times New Roman"/>
          <w:sz w:val="28"/>
          <w:szCs w:val="28"/>
        </w:rPr>
        <w:t xml:space="preserve"> </w:t>
      </w:r>
      <w:r w:rsidRPr="00574AF8">
        <w:rPr>
          <w:rFonts w:ascii="Times New Roman" w:hAnsi="Times New Roman" w:cs="Times New Roman"/>
          <w:sz w:val="28"/>
          <w:szCs w:val="28"/>
        </w:rPr>
        <w:t>к следующей лаб</w:t>
      </w:r>
      <w:r w:rsidR="008C40FD">
        <w:rPr>
          <w:rFonts w:ascii="Times New Roman" w:hAnsi="Times New Roman" w:cs="Times New Roman"/>
          <w:sz w:val="28"/>
          <w:szCs w:val="28"/>
        </w:rPr>
        <w:t>ор</w:t>
      </w:r>
      <w:r w:rsidR="00DE3346">
        <w:rPr>
          <w:rFonts w:ascii="Times New Roman" w:hAnsi="Times New Roman" w:cs="Times New Roman"/>
          <w:sz w:val="28"/>
          <w:szCs w:val="28"/>
        </w:rPr>
        <w:t>аторной</w:t>
      </w:r>
      <w:r w:rsidRPr="00574AF8">
        <w:rPr>
          <w:rFonts w:ascii="Times New Roman" w:hAnsi="Times New Roman" w:cs="Times New Roman"/>
          <w:sz w:val="28"/>
          <w:szCs w:val="28"/>
        </w:rPr>
        <w:t xml:space="preserve"> работе</w:t>
      </w:r>
      <w:r w:rsidR="0055761E">
        <w:rPr>
          <w:rFonts w:ascii="Times New Roman" w:hAnsi="Times New Roman" w:cs="Times New Roman"/>
          <w:sz w:val="28"/>
          <w:szCs w:val="28"/>
        </w:rPr>
        <w:t xml:space="preserve"> он</w:t>
      </w:r>
      <w:r w:rsidRPr="00574AF8">
        <w:rPr>
          <w:rFonts w:ascii="Times New Roman" w:hAnsi="Times New Roman" w:cs="Times New Roman"/>
          <w:sz w:val="28"/>
          <w:szCs w:val="28"/>
        </w:rPr>
        <w:t xml:space="preserve"> не допускается.</w:t>
      </w:r>
    </w:p>
    <w:p w14:paraId="21BD9AB4" w14:textId="77777777" w:rsidR="00574AF8" w:rsidRPr="00574AF8" w:rsidRDefault="00574AF8">
      <w:pPr>
        <w:rPr>
          <w:rFonts w:ascii="Times New Roman" w:hAnsi="Times New Roman" w:cs="Times New Roman"/>
          <w:sz w:val="28"/>
          <w:szCs w:val="28"/>
        </w:rPr>
      </w:pPr>
      <w:r w:rsidRPr="00574AF8">
        <w:rPr>
          <w:rFonts w:ascii="Times New Roman" w:hAnsi="Times New Roman" w:cs="Times New Roman"/>
          <w:sz w:val="28"/>
          <w:szCs w:val="28"/>
        </w:rPr>
        <w:t xml:space="preserve"> Оформление всех заданий включает в себя следующие требования: </w:t>
      </w:r>
    </w:p>
    <w:p w14:paraId="01E4AC35" w14:textId="09D46055" w:rsidR="00574AF8" w:rsidRPr="00574AF8" w:rsidRDefault="00574AF8">
      <w:pPr>
        <w:rPr>
          <w:rFonts w:ascii="Times New Roman" w:hAnsi="Times New Roman" w:cs="Times New Roman"/>
          <w:sz w:val="28"/>
          <w:szCs w:val="28"/>
        </w:rPr>
      </w:pPr>
      <w:r w:rsidRPr="00574AF8">
        <w:rPr>
          <w:rFonts w:ascii="Times New Roman" w:hAnsi="Times New Roman" w:cs="Times New Roman"/>
          <w:sz w:val="28"/>
          <w:szCs w:val="28"/>
        </w:rPr>
        <w:t>1)</w:t>
      </w:r>
      <w:r w:rsidR="00417121">
        <w:rPr>
          <w:rFonts w:ascii="Times New Roman" w:hAnsi="Times New Roman" w:cs="Times New Roman"/>
          <w:sz w:val="28"/>
          <w:szCs w:val="28"/>
        </w:rPr>
        <w:t>.</w:t>
      </w:r>
      <w:r w:rsidRPr="00574AF8">
        <w:rPr>
          <w:rFonts w:ascii="Times New Roman" w:hAnsi="Times New Roman" w:cs="Times New Roman"/>
          <w:sz w:val="28"/>
          <w:szCs w:val="28"/>
        </w:rPr>
        <w:t xml:space="preserve"> Оформление осуществляется на листах формата А4</w:t>
      </w:r>
      <w:r w:rsidR="00215910">
        <w:rPr>
          <w:rFonts w:ascii="Times New Roman" w:hAnsi="Times New Roman" w:cs="Times New Roman"/>
          <w:sz w:val="28"/>
          <w:szCs w:val="28"/>
        </w:rPr>
        <w:t>,</w:t>
      </w:r>
    </w:p>
    <w:p w14:paraId="3CAF254D" w14:textId="77777777" w:rsidR="00574AF8" w:rsidRPr="00574AF8" w:rsidRDefault="00574AF8">
      <w:pPr>
        <w:rPr>
          <w:rFonts w:ascii="Times New Roman" w:hAnsi="Times New Roman" w:cs="Times New Roman"/>
          <w:sz w:val="28"/>
          <w:szCs w:val="28"/>
        </w:rPr>
      </w:pPr>
      <w:r w:rsidRPr="00574AF8">
        <w:rPr>
          <w:rFonts w:ascii="Times New Roman" w:hAnsi="Times New Roman" w:cs="Times New Roman"/>
          <w:sz w:val="28"/>
          <w:szCs w:val="28"/>
        </w:rPr>
        <w:t>2)</w:t>
      </w:r>
      <w:r w:rsidR="00417121">
        <w:rPr>
          <w:rFonts w:ascii="Times New Roman" w:hAnsi="Times New Roman" w:cs="Times New Roman"/>
          <w:sz w:val="28"/>
          <w:szCs w:val="28"/>
        </w:rPr>
        <w:t>,</w:t>
      </w:r>
      <w:r w:rsidRPr="00574AF8">
        <w:rPr>
          <w:rFonts w:ascii="Times New Roman" w:hAnsi="Times New Roman" w:cs="Times New Roman"/>
          <w:sz w:val="28"/>
          <w:szCs w:val="28"/>
        </w:rPr>
        <w:t xml:space="preserve"> Информация должна быть расположена с одной стороны листа</w:t>
      </w:r>
      <w:r w:rsidR="00215910">
        <w:rPr>
          <w:rFonts w:ascii="Times New Roman" w:hAnsi="Times New Roman" w:cs="Times New Roman"/>
          <w:sz w:val="28"/>
          <w:szCs w:val="28"/>
        </w:rPr>
        <w:t>,</w:t>
      </w:r>
      <w:r w:rsidRPr="00574AF8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636CFB9" w14:textId="77777777" w:rsidR="007E0CAB" w:rsidRDefault="00574AF8">
      <w:pPr>
        <w:rPr>
          <w:rFonts w:ascii="Times New Roman" w:hAnsi="Times New Roman" w:cs="Times New Roman"/>
          <w:sz w:val="28"/>
          <w:szCs w:val="28"/>
        </w:rPr>
      </w:pPr>
      <w:r w:rsidRPr="00574AF8">
        <w:rPr>
          <w:rFonts w:ascii="Times New Roman" w:hAnsi="Times New Roman" w:cs="Times New Roman"/>
          <w:sz w:val="28"/>
          <w:szCs w:val="28"/>
        </w:rPr>
        <w:t>3)</w:t>
      </w:r>
      <w:r w:rsidR="00417121">
        <w:rPr>
          <w:rFonts w:ascii="Times New Roman" w:hAnsi="Times New Roman" w:cs="Times New Roman"/>
          <w:sz w:val="28"/>
          <w:szCs w:val="28"/>
        </w:rPr>
        <w:t>,</w:t>
      </w:r>
      <w:r w:rsidRPr="00574AF8">
        <w:rPr>
          <w:rFonts w:ascii="Times New Roman" w:hAnsi="Times New Roman" w:cs="Times New Roman"/>
          <w:sz w:val="28"/>
          <w:szCs w:val="28"/>
        </w:rPr>
        <w:t xml:space="preserve"> Задания можно оформлять как от руки, так и в печатном виде в зависимости от указаний преподавателя</w:t>
      </w:r>
      <w:r w:rsidR="007E0CAB">
        <w:rPr>
          <w:rFonts w:ascii="Times New Roman" w:hAnsi="Times New Roman" w:cs="Times New Roman"/>
          <w:sz w:val="28"/>
          <w:szCs w:val="28"/>
        </w:rPr>
        <w:t xml:space="preserve">.   </w:t>
      </w:r>
    </w:p>
    <w:p w14:paraId="1FCBA109" w14:textId="77777777" w:rsidR="00215910" w:rsidRDefault="007E0C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4). В случае работы в дистанционном формате отчет должен содержать ссылку на источник обрабатываемых данных и ответы на вопросы из методических указаний к данной ЛР.</w:t>
      </w:r>
    </w:p>
    <w:p w14:paraId="61ED8BEB" w14:textId="5EED69D4" w:rsidR="00215910" w:rsidRDefault="007E0CA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5</w:t>
      </w:r>
      <w:r w:rsidR="00417121">
        <w:rPr>
          <w:rFonts w:ascii="Times New Roman" w:hAnsi="Times New Roman" w:cs="Times New Roman"/>
          <w:sz w:val="28"/>
          <w:szCs w:val="28"/>
        </w:rPr>
        <w:t>),</w:t>
      </w:r>
      <w:r w:rsidR="0005174A">
        <w:rPr>
          <w:rFonts w:ascii="Times New Roman" w:hAnsi="Times New Roman" w:cs="Times New Roman"/>
          <w:sz w:val="28"/>
          <w:szCs w:val="28"/>
        </w:rPr>
        <w:t xml:space="preserve"> В случае работы в дистанционном формате материал можно оформить от руки </w:t>
      </w:r>
      <w:r w:rsidR="005617B7">
        <w:rPr>
          <w:rFonts w:ascii="Times New Roman" w:hAnsi="Times New Roman" w:cs="Times New Roman"/>
          <w:sz w:val="28"/>
          <w:szCs w:val="28"/>
        </w:rPr>
        <w:t>(изображения</w:t>
      </w:r>
      <w:r w:rsidR="0005174A">
        <w:rPr>
          <w:rFonts w:ascii="Times New Roman" w:hAnsi="Times New Roman" w:cs="Times New Roman"/>
          <w:sz w:val="28"/>
          <w:szCs w:val="28"/>
        </w:rPr>
        <w:t xml:space="preserve">  должны быть четкими )</w:t>
      </w:r>
      <w:r w:rsidR="00215910">
        <w:rPr>
          <w:rFonts w:ascii="Times New Roman" w:hAnsi="Times New Roman" w:cs="Times New Roman"/>
          <w:sz w:val="28"/>
          <w:szCs w:val="28"/>
        </w:rPr>
        <w:t xml:space="preserve"> или в формате</w:t>
      </w:r>
      <w:r w:rsidR="00215910" w:rsidRPr="00215910">
        <w:rPr>
          <w:rFonts w:ascii="Times New Roman" w:hAnsi="Times New Roman" w:cs="Times New Roman"/>
          <w:sz w:val="28"/>
          <w:szCs w:val="28"/>
        </w:rPr>
        <w:t xml:space="preserve">  </w:t>
      </w:r>
      <w:r w:rsidR="00215910">
        <w:rPr>
          <w:rFonts w:ascii="Times New Roman" w:hAnsi="Times New Roman" w:cs="Times New Roman"/>
          <w:sz w:val="28"/>
          <w:szCs w:val="28"/>
          <w:lang w:val="en-US"/>
        </w:rPr>
        <w:t>pdf</w:t>
      </w:r>
      <w:r w:rsidR="00215910">
        <w:rPr>
          <w:rFonts w:ascii="Times New Roman" w:hAnsi="Times New Roman" w:cs="Times New Roman"/>
          <w:sz w:val="28"/>
          <w:szCs w:val="28"/>
        </w:rPr>
        <w:t xml:space="preserve">, </w:t>
      </w:r>
      <w:r w:rsidR="00215910">
        <w:rPr>
          <w:rFonts w:ascii="Times New Roman" w:hAnsi="Times New Roman" w:cs="Times New Roman"/>
          <w:sz w:val="28"/>
          <w:szCs w:val="28"/>
          <w:lang w:val="en-US"/>
        </w:rPr>
        <w:t>doc</w:t>
      </w:r>
      <w:r w:rsidR="00215910">
        <w:rPr>
          <w:rFonts w:ascii="Times New Roman" w:hAnsi="Times New Roman" w:cs="Times New Roman"/>
          <w:sz w:val="28"/>
          <w:szCs w:val="28"/>
        </w:rPr>
        <w:t xml:space="preserve">, </w:t>
      </w:r>
      <w:r w:rsidR="00215910">
        <w:rPr>
          <w:rFonts w:ascii="Times New Roman" w:hAnsi="Times New Roman" w:cs="Times New Roman"/>
          <w:sz w:val="28"/>
          <w:szCs w:val="28"/>
          <w:lang w:val="en-US"/>
        </w:rPr>
        <w:t>docx</w:t>
      </w:r>
      <w:r w:rsidR="00215910">
        <w:rPr>
          <w:rFonts w:ascii="Times New Roman" w:hAnsi="Times New Roman" w:cs="Times New Roman"/>
          <w:sz w:val="28"/>
          <w:szCs w:val="28"/>
        </w:rPr>
        <w:t>.  Материал передается на проверку преподавателю по электронной почте или через личный кабинет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11D924E" w14:textId="77777777" w:rsidR="003E1434" w:rsidRPr="003E1434" w:rsidRDefault="003E1434" w:rsidP="00215910">
      <w:pPr>
        <w:tabs>
          <w:tab w:val="left" w:pos="6408"/>
        </w:tabs>
        <w:rPr>
          <w:rFonts w:ascii="Times New Roman" w:hAnsi="Times New Roman" w:cs="Times New Roman"/>
          <w:sz w:val="28"/>
          <w:szCs w:val="28"/>
        </w:rPr>
      </w:pPr>
    </w:p>
    <w:p w14:paraId="1682B5AC" w14:textId="77777777" w:rsidR="003E1434" w:rsidRPr="005617B7" w:rsidRDefault="003E1434" w:rsidP="00215910">
      <w:pPr>
        <w:tabs>
          <w:tab w:val="left" w:pos="6408"/>
        </w:tabs>
        <w:rPr>
          <w:rFonts w:ascii="Times New Roman" w:hAnsi="Times New Roman" w:cs="Times New Roman"/>
          <w:sz w:val="28"/>
          <w:szCs w:val="28"/>
        </w:rPr>
      </w:pPr>
    </w:p>
    <w:p w14:paraId="2F803A5D" w14:textId="77777777" w:rsidR="003E1434" w:rsidRPr="005617B7" w:rsidRDefault="003E1434" w:rsidP="00215910">
      <w:pPr>
        <w:tabs>
          <w:tab w:val="left" w:pos="6408"/>
        </w:tabs>
        <w:rPr>
          <w:rFonts w:ascii="Times New Roman" w:hAnsi="Times New Roman" w:cs="Times New Roman"/>
          <w:sz w:val="28"/>
          <w:szCs w:val="28"/>
        </w:rPr>
      </w:pPr>
    </w:p>
    <w:p w14:paraId="654BC212" w14:textId="77777777" w:rsidR="003E1434" w:rsidRPr="002E4A84" w:rsidRDefault="003E1434" w:rsidP="003E143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lastRenderedPageBreak/>
        <w:t xml:space="preserve"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 </w:t>
      </w:r>
    </w:p>
    <w:p w14:paraId="266126E6" w14:textId="77777777" w:rsidR="003E1434" w:rsidRPr="002E4A84" w:rsidRDefault="003E1434" w:rsidP="003E143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>им. В.И. Ульянова (Ленина)»</w:t>
      </w:r>
    </w:p>
    <w:p w14:paraId="781E10C8" w14:textId="77777777" w:rsidR="003E1434" w:rsidRPr="002E4A84" w:rsidRDefault="003E1434" w:rsidP="003E1434">
      <w:pPr>
        <w:rPr>
          <w:rFonts w:ascii="Times New Roman" w:hAnsi="Times New Roman" w:cs="Times New Roman"/>
        </w:rPr>
      </w:pPr>
    </w:p>
    <w:p w14:paraId="3476B095" w14:textId="77777777" w:rsidR="003E1434" w:rsidRPr="002E4A8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</w:rPr>
        <w:tab/>
      </w:r>
      <w:r w:rsidRPr="002E4A84">
        <w:rPr>
          <w:rFonts w:ascii="Times New Roman" w:hAnsi="Times New Roman" w:cs="Times New Roman"/>
          <w:sz w:val="28"/>
          <w:szCs w:val="28"/>
        </w:rPr>
        <w:t>кафедра физики</w:t>
      </w:r>
    </w:p>
    <w:p w14:paraId="48611B92" w14:textId="77777777" w:rsidR="003E1434" w:rsidRPr="002E4A8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506B88E7" w14:textId="77777777" w:rsidR="003E1434" w:rsidRPr="002E4A8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486FF017" w14:textId="77777777" w:rsidR="003E1434" w:rsidRPr="002E4A8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095A8AF6" w14:textId="77777777" w:rsidR="003E1434" w:rsidRDefault="003E1434" w:rsidP="003E143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E4A84">
        <w:rPr>
          <w:rFonts w:ascii="Times New Roman" w:hAnsi="Times New Roman" w:cs="Times New Roman"/>
          <w:b/>
          <w:sz w:val="40"/>
          <w:szCs w:val="40"/>
        </w:rPr>
        <w:t>ОТЧЕТ</w:t>
      </w:r>
    </w:p>
    <w:p w14:paraId="7191A25B" w14:textId="77777777" w:rsidR="003E1434" w:rsidRDefault="003E1434" w:rsidP="003E143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по лабораторной работе № _____</w:t>
      </w:r>
    </w:p>
    <w:p w14:paraId="7B0E7697" w14:textId="77777777" w:rsidR="003E1434" w:rsidRDefault="003E1434" w:rsidP="003E143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«Название лабораторной работы»</w:t>
      </w:r>
    </w:p>
    <w:p w14:paraId="74E870AB" w14:textId="77777777" w:rsidR="003E1434" w:rsidRDefault="003E1434" w:rsidP="003E143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</w:p>
    <w:p w14:paraId="14374D08" w14:textId="77777777" w:rsidR="003E143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 :  Ф.И.О. студента</w:t>
      </w:r>
    </w:p>
    <w:p w14:paraId="2892D797" w14:textId="77777777" w:rsidR="003E143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  №    _____________</w:t>
      </w:r>
    </w:p>
    <w:p w14:paraId="246591BA" w14:textId="77777777" w:rsidR="003E143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14:paraId="67944630" w14:textId="77777777" w:rsidR="003E143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подаватель:_________________</w:t>
      </w:r>
    </w:p>
    <w:p w14:paraId="3E55936D" w14:textId="77777777" w:rsidR="003E1434" w:rsidRDefault="003E1434" w:rsidP="003E143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1006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993"/>
        <w:gridCol w:w="822"/>
        <w:gridCol w:w="822"/>
        <w:gridCol w:w="822"/>
        <w:gridCol w:w="822"/>
        <w:gridCol w:w="822"/>
        <w:gridCol w:w="2268"/>
        <w:gridCol w:w="1701"/>
      </w:tblGrid>
      <w:tr w:rsidR="003E1434" w14:paraId="5CC569DD" w14:textId="77777777" w:rsidTr="00C6231A">
        <w:trPr>
          <w:trHeight w:val="395"/>
        </w:trPr>
        <w:tc>
          <w:tcPr>
            <w:tcW w:w="1986" w:type="dxa"/>
            <w:gridSpan w:val="2"/>
          </w:tcPr>
          <w:p w14:paraId="74059D54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просы</w:t>
            </w:r>
          </w:p>
        </w:tc>
        <w:tc>
          <w:tcPr>
            <w:tcW w:w="4110" w:type="dxa"/>
            <w:gridSpan w:val="5"/>
          </w:tcPr>
          <w:p w14:paraId="16718C77" w14:textId="77777777" w:rsidR="003E1434" w:rsidRPr="007E4B9B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ИДЗ</w:t>
            </w:r>
          </w:p>
        </w:tc>
        <w:tc>
          <w:tcPr>
            <w:tcW w:w="2268" w:type="dxa"/>
            <w:vMerge w:val="restart"/>
            <w:vAlign w:val="center"/>
          </w:tcPr>
          <w:p w14:paraId="1D2668E8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ты коллоквиума</w:t>
            </w:r>
          </w:p>
        </w:tc>
        <w:tc>
          <w:tcPr>
            <w:tcW w:w="1701" w:type="dxa"/>
            <w:vMerge w:val="restart"/>
          </w:tcPr>
          <w:p w14:paraId="65933E2E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</w:t>
            </w:r>
          </w:p>
        </w:tc>
      </w:tr>
      <w:tr w:rsidR="003E1434" w14:paraId="6A3964BA" w14:textId="77777777" w:rsidTr="00C6231A">
        <w:tc>
          <w:tcPr>
            <w:tcW w:w="993" w:type="dxa"/>
            <w:vAlign w:val="center"/>
          </w:tcPr>
          <w:p w14:paraId="1C7B267E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14:paraId="3B807622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14:paraId="4A40BF55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14:paraId="30F8F692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14:paraId="5A181EF2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14:paraId="6A6816EF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14:paraId="3644B3AE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Merge/>
            <w:vAlign w:val="center"/>
          </w:tcPr>
          <w:p w14:paraId="04ADE06C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1D874A48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14:paraId="63C8CEA5" w14:textId="77777777" w:rsidTr="00C6231A">
        <w:tc>
          <w:tcPr>
            <w:tcW w:w="993" w:type="dxa"/>
            <w:vMerge w:val="restart"/>
            <w:vAlign w:val="center"/>
          </w:tcPr>
          <w:p w14:paraId="36DA12BB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 w:val="restart"/>
            <w:vAlign w:val="center"/>
          </w:tcPr>
          <w:p w14:paraId="670D5DA2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14:paraId="06CDF78E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14:paraId="269EC50D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14:paraId="33FA3B9F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14:paraId="21CE0992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14:paraId="7851F276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7ACFA38E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</w:tcPr>
          <w:p w14:paraId="0AC2872F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14:paraId="41AA7116" w14:textId="77777777" w:rsidTr="00C6231A">
        <w:tc>
          <w:tcPr>
            <w:tcW w:w="993" w:type="dxa"/>
            <w:vMerge/>
          </w:tcPr>
          <w:p w14:paraId="29AC6F1A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572F0625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420BA124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5331CAE7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3841DE2E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51F55184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4B4527BE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3712885A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5D05C6DA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14:paraId="5E9DC2DE" w14:textId="77777777" w:rsidTr="00C6231A">
        <w:tc>
          <w:tcPr>
            <w:tcW w:w="993" w:type="dxa"/>
            <w:vMerge/>
          </w:tcPr>
          <w:p w14:paraId="42C1354E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0926C2C9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2F0B5D81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620EF873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735E44C4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0281101D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2C53D438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27013E37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75BC949A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14:paraId="15487D0C" w14:textId="77777777" w:rsidTr="00C6231A">
        <w:tc>
          <w:tcPr>
            <w:tcW w:w="993" w:type="dxa"/>
            <w:vMerge/>
          </w:tcPr>
          <w:p w14:paraId="6549A047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5496B7A2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350F94A6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31C67321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253B9620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79FB1AFE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31478C84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20E682BD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46325DE2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14:paraId="3DF30A9D" w14:textId="77777777" w:rsidTr="00C6231A">
        <w:tc>
          <w:tcPr>
            <w:tcW w:w="993" w:type="dxa"/>
            <w:vMerge/>
          </w:tcPr>
          <w:p w14:paraId="18F1F5F3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14:paraId="157534C9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4C76BDC3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025ACB45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7034B8FB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31A967C1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14:paraId="4AFE172D" w14:textId="77777777" w:rsidR="003E1434" w:rsidRDefault="003E1434" w:rsidP="00C6231A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14:paraId="10CBFECE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14:paraId="7CFAD60F" w14:textId="77777777" w:rsidR="003E1434" w:rsidRDefault="003E1434" w:rsidP="00C6231A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2FEB0AF8" w14:textId="77777777" w:rsidR="003E1434" w:rsidRDefault="003E1434" w:rsidP="003E1434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p w14:paraId="67108F14" w14:textId="77777777" w:rsidR="003E1434" w:rsidRDefault="003E1434" w:rsidP="003E1434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анкт-Петербург, 2018</w:t>
      </w:r>
    </w:p>
    <w:p w14:paraId="014DDAF2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22D51FE0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534A36C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 ____</w:t>
      </w:r>
    </w:p>
    <w:p w14:paraId="2F6E63C7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НАЗВАНИЕ РАБОТЫ</w:t>
      </w:r>
    </w:p>
    <w:p w14:paraId="38F69CEA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7EE8BC1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</w:p>
    <w:p w14:paraId="457467A5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1DB8FA70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C6C57D4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372423F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116449C0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ЭСКИЗ ИЛИ СХЕМА УСТАНОВКИ  (</w:t>
      </w:r>
      <w:r w:rsidRPr="00883C9F">
        <w:rPr>
          <w:rFonts w:ascii="Times New Roman" w:hAnsi="Times New Roman" w:cs="Times New Roman"/>
          <w:sz w:val="28"/>
          <w:szCs w:val="28"/>
        </w:rPr>
        <w:t>с кратким описанием работы макета</w:t>
      </w:r>
      <w:r w:rsidRPr="00883C9F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4F6DFC94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97F8B96" w14:textId="77777777" w:rsidR="003E1434" w:rsidRDefault="003E1434" w:rsidP="003E1434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3D1AE0D2" w14:textId="77777777" w:rsidR="003E1434" w:rsidRDefault="003E1434" w:rsidP="003E1434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4B2F9E46" w14:textId="77777777" w:rsidR="003E1434" w:rsidRDefault="003E1434" w:rsidP="003E1434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14:paraId="7CD7AFEE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ОСНОВНЫЕ РАСЧЕТНЫЕ ФОРМУЛЫ</w:t>
      </w:r>
    </w:p>
    <w:p w14:paraId="798528C1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4797884" w14:textId="77777777" w:rsidR="003E1434" w:rsidRPr="00883C9F" w:rsidRDefault="003E1434" w:rsidP="003E1434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14:paraId="431111EE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0E9B739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ФОРМУЛА</w:t>
      </w:r>
    </w:p>
    <w:p w14:paraId="2126BE6E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шифровка обозначений</w:t>
      </w:r>
    </w:p>
    <w:p w14:paraId="666448B1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045A5A0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AEFBBE5" w14:textId="77777777" w:rsidR="003E1434" w:rsidRPr="00883C9F" w:rsidRDefault="003E1434" w:rsidP="003E1434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14:paraId="5A08390D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881811E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ФОРМУЛА</w:t>
      </w:r>
    </w:p>
    <w:p w14:paraId="6B4303C2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шифровка обозначений</w:t>
      </w:r>
    </w:p>
    <w:p w14:paraId="04F41B99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3D36246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 xml:space="preserve">ВЫВОД ФОРМУЛ ПОГРЕШНОСТЕЙ </w:t>
      </w:r>
    </w:p>
    <w:p w14:paraId="7F6DD8EA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приводится вывод и конечные формулы для расчета погрешностей физических величин, которые определяются в процессе выполнения работы)</w:t>
      </w:r>
    </w:p>
    <w:p w14:paraId="34277FC5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A5D7EA8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FD0E7EC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2C5E0A00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ПРОТОКОЛ НАБЛЮДЕНИЙ</w:t>
      </w:r>
    </w:p>
    <w:p w14:paraId="2EB25D7F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____</w:t>
      </w:r>
    </w:p>
    <w:p w14:paraId="0BB98D28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НАЗВАНИЕ РАБОТЫ</w:t>
      </w:r>
    </w:p>
    <w:p w14:paraId="6868FDF6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EE3BCAE" w14:textId="77777777" w:rsidR="003E1434" w:rsidRPr="00883C9F" w:rsidRDefault="003E1434" w:rsidP="003E1434">
      <w:pPr>
        <w:spacing w:after="60"/>
        <w:jc w:val="right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  <w:u w:val="single"/>
        </w:rPr>
        <w:t>Таблица 1.</w:t>
      </w:r>
      <w:r w:rsidRPr="00883C9F">
        <w:rPr>
          <w:rFonts w:ascii="Times New Roman" w:hAnsi="Times New Roman" w:cs="Times New Roman"/>
          <w:sz w:val="28"/>
          <w:szCs w:val="28"/>
        </w:rPr>
        <w:t xml:space="preserve"> Измерение (указывается измеряемая величина)</w:t>
      </w:r>
    </w:p>
    <w:p w14:paraId="21CA31C9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3E1434" w:rsidRPr="00883C9F" w14:paraId="5D7F1D2F" w14:textId="77777777" w:rsidTr="00C6231A">
        <w:trPr>
          <w:cantSplit/>
        </w:trPr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4A5F0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79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ED1B0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</w:tr>
      <w:tr w:rsidR="003E1434" w:rsidRPr="00883C9F" w14:paraId="03A025F2" w14:textId="77777777" w:rsidTr="00C6231A">
        <w:trPr>
          <w:cantSplit/>
        </w:trPr>
        <w:tc>
          <w:tcPr>
            <w:tcW w:w="15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F8284" w14:textId="77777777" w:rsidR="003E1434" w:rsidRPr="00883C9F" w:rsidRDefault="003E1434" w:rsidP="00C6231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8EF81D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15B9C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B438CE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F3F519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0EBE1C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3E1434" w:rsidRPr="00883C9F" w14:paraId="0D02E29C" w14:textId="77777777" w:rsidTr="00C6231A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C6C5D" w14:textId="77777777" w:rsidR="003E1434" w:rsidRPr="00883C9F" w:rsidRDefault="003E1434" w:rsidP="00C6231A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35EF25" w14:textId="77777777" w:rsidR="003E1434" w:rsidRPr="00883C9F" w:rsidRDefault="003E1434" w:rsidP="00C6231A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244398" w14:textId="77777777" w:rsidR="003E1434" w:rsidRPr="00883C9F" w:rsidRDefault="003E1434" w:rsidP="00C6231A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420073" w14:textId="77777777" w:rsidR="003E1434" w:rsidRPr="00883C9F" w:rsidRDefault="003E1434" w:rsidP="00C6231A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81AA4" w14:textId="77777777" w:rsidR="003E1434" w:rsidRPr="00883C9F" w:rsidRDefault="003E1434" w:rsidP="00C6231A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2B769" w14:textId="77777777" w:rsidR="003E1434" w:rsidRPr="00883C9F" w:rsidRDefault="003E1434" w:rsidP="00C6231A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42BC20C6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14:paraId="46422090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и подготовке к работе составляются необходимые таблицы (или таблица), содержащие результаты всех проведенных наблюдений.</w:t>
      </w:r>
    </w:p>
    <w:p w14:paraId="71E80130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C827636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3FDE57C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1E59A73B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0714C76" w14:textId="77777777" w:rsidR="003E1434" w:rsidRPr="00883C9F" w:rsidRDefault="003E1434" w:rsidP="003E1434">
      <w:pPr>
        <w:spacing w:after="60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  <w:u w:val="single"/>
        </w:rPr>
        <w:t>Экспериментальный макет</w:t>
      </w:r>
    </w:p>
    <w:p w14:paraId="458F3664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Записываются сведения, приведенные на панели лабораторного макета.</w:t>
      </w:r>
    </w:p>
    <w:p w14:paraId="222666FB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6497E0E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3C75B4E1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0AA8F4C2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Выполнил   </w:t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  <w:u w:val="single"/>
        </w:rPr>
        <w:t>Фамилия И.О.</w:t>
      </w:r>
    </w:p>
    <w:p w14:paraId="0EC261DD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14:paraId="52311547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Факультет _________</w:t>
      </w:r>
    </w:p>
    <w:p w14:paraId="400A3543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2AA1777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Группа № __________</w:t>
      </w:r>
    </w:p>
    <w:p w14:paraId="32531F0D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9DB0200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“____” __________ _____</w:t>
      </w:r>
    </w:p>
    <w:p w14:paraId="21E89065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1F836B9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еподаватель:  _________________</w:t>
      </w:r>
    </w:p>
    <w:p w14:paraId="5A5854B6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14:paraId="09B6AD8D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отокол наблюдений подписывается преподавателем в конце лабораторного занятия.</w:t>
      </w:r>
    </w:p>
    <w:p w14:paraId="402CAF1F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br w:type="page"/>
      </w:r>
      <w:r w:rsidRPr="00883C9F">
        <w:rPr>
          <w:rFonts w:ascii="Times New Roman" w:hAnsi="Times New Roman" w:cs="Times New Roman"/>
          <w:b/>
          <w:bCs/>
          <w:sz w:val="28"/>
          <w:szCs w:val="28"/>
        </w:rPr>
        <w:lastRenderedPageBreak/>
        <w:t>ОБРАБОТКА РЕЗУЛЬТАТОВ</w:t>
      </w:r>
    </w:p>
    <w:p w14:paraId="0D471B3F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7BECF156" w14:textId="77777777" w:rsidR="003E1434" w:rsidRPr="00883C9F" w:rsidRDefault="003E1434" w:rsidP="003E1434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а)</w:t>
      </w:r>
    </w:p>
    <w:p w14:paraId="4BF36BF3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для прямых измерений результаты расчетов рекомендуется сводить в таблицы, аналогичные расчетным таблицам Индивидуального задания №1 (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83C9F">
        <w:rPr>
          <w:rFonts w:ascii="Times New Roman" w:hAnsi="Times New Roman" w:cs="Times New Roman"/>
          <w:sz w:val="28"/>
          <w:szCs w:val="28"/>
        </w:rPr>
        <w:t xml:space="preserve"> семестр) по обработке результатов наблюдений)</w:t>
      </w:r>
    </w:p>
    <w:p w14:paraId="54811EEB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0"/>
        <w:gridCol w:w="1351"/>
        <w:gridCol w:w="1351"/>
        <w:gridCol w:w="1351"/>
        <w:gridCol w:w="1351"/>
        <w:gridCol w:w="1352"/>
        <w:gridCol w:w="1365"/>
      </w:tblGrid>
      <w:tr w:rsidR="003E1434" w:rsidRPr="00883C9F" w14:paraId="6276CF65" w14:textId="77777777" w:rsidTr="00C6231A">
        <w:trPr>
          <w:cantSplit/>
          <w:jc w:val="center"/>
        </w:trPr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8C0ECF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675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11B8D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  <w:tc>
          <w:tcPr>
            <w:tcW w:w="13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ACFE9" w14:textId="77777777" w:rsidR="003E1434" w:rsidRPr="00883C9F" w:rsidRDefault="003E1434" w:rsidP="00C6231A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:rsidRPr="00883C9F" w14:paraId="61EDE97B" w14:textId="77777777" w:rsidTr="00C6231A">
        <w:trPr>
          <w:cantSplit/>
          <w:jc w:val="center"/>
        </w:trPr>
        <w:tc>
          <w:tcPr>
            <w:tcW w:w="14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FF46EA" w14:textId="77777777" w:rsidR="003E1434" w:rsidRPr="00883C9F" w:rsidRDefault="003E1434" w:rsidP="00C6231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02932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4920C3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7A88CB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EB72D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26149C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F187A8" w14:textId="77777777" w:rsidR="003E1434" w:rsidRPr="00883C9F" w:rsidRDefault="003E1434" w:rsidP="00C6231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:rsidRPr="00883C9F" w14:paraId="58C76C11" w14:textId="77777777" w:rsidTr="00C6231A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30F63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244E5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9EFD0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A1EAAE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5199D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44E02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51A8D8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615" w:dyaOrig="405" w14:anchorId="4B315E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pt;height:20.5pt" o:ole="" fillcolor="window">
                  <v:imagedata r:id="rId5" o:title=""/>
                </v:shape>
                <o:OLEObject Type="Embed" ProgID="Equation.DSMT4" ShapeID="_x0000_i1025" DrawAspect="Content" ObjectID="_1674929708" r:id="rId6"/>
              </w:object>
            </w:r>
          </w:p>
        </w:tc>
      </w:tr>
      <w:tr w:rsidR="003E1434" w:rsidRPr="00883C9F" w14:paraId="3F9586ED" w14:textId="77777777" w:rsidTr="00C6231A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899CEB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eastAsia="ru-RU"/>
              </w:rPr>
              <w:drawing>
                <wp:inline distT="0" distB="0" distL="0" distR="0" wp14:anchorId="4012A0C1" wp14:editId="25ADE7FA">
                  <wp:extent cx="257175" cy="16192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5CDEB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C99599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CF7A3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4CEA7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8BD7A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B9CA60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:rsidRPr="00883C9F" w14:paraId="0CA13427" w14:textId="77777777" w:rsidTr="00C6231A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65FD36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5" w:dyaOrig="300" w14:anchorId="1BA92FD3">
                <v:shape id="_x0000_i1026" type="#_x0000_t75" style="width:24.5pt;height:15pt" o:ole="" fillcolor="window">
                  <v:imagedata r:id="rId8" o:title=""/>
                </v:shape>
                <o:OLEObject Type="Embed" ProgID="Equation.DSMT4" ShapeID="_x0000_i1026" DrawAspect="Content" ObjectID="_1674929709" r:id="rId9"/>
              </w:objec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FF14E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944BC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E9C78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55599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1BCA8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3F25FD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975" w:dyaOrig="405" w14:anchorId="449C6880">
                <v:shape id="_x0000_i1027" type="#_x0000_t75" style="width:48.5pt;height:20.5pt" o:ole="" fillcolor="window">
                  <v:imagedata r:id="rId10" o:title=""/>
                </v:shape>
                <o:OLEObject Type="Embed" ProgID="Equation.DSMT4" ShapeID="_x0000_i1027" DrawAspect="Content" ObjectID="_1674929710" r:id="rId11"/>
              </w:object>
            </w:r>
          </w:p>
        </w:tc>
      </w:tr>
      <w:tr w:rsidR="003E1434" w:rsidRPr="00883C9F" w14:paraId="37C7C2CB" w14:textId="77777777" w:rsidTr="00C6231A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A7C75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5687F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6C1BA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2E480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4B381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72DC2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359C5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:rsidRPr="00883C9F" w14:paraId="0A44ECFB" w14:textId="77777777" w:rsidTr="00C6231A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8B2A0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396589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9288F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5F673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1C8765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32401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90D03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E1434" w:rsidRPr="00883C9F" w14:paraId="57FC3BCB" w14:textId="77777777" w:rsidTr="00C6231A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41834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12D26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0DF5BA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98C234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5F125E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072F2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567CBC" w14:textId="77777777" w:rsidR="003E1434" w:rsidRPr="00883C9F" w:rsidRDefault="003E1434" w:rsidP="00C6231A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28ED28F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3C307C6F" w14:textId="77777777" w:rsidR="003E1434" w:rsidRPr="00883C9F" w:rsidRDefault="003E1434" w:rsidP="003E1434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)</w:t>
      </w:r>
    </w:p>
    <w:p w14:paraId="2B2288EB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(для косвенных измерений)  </w:t>
      </w:r>
    </w:p>
    <w:p w14:paraId="66EB5AA3" w14:textId="77777777" w:rsidR="003E1434" w:rsidRPr="00883C9F" w:rsidRDefault="003E1434" w:rsidP="003E1434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80" w:dyaOrig="435" w14:anchorId="3F61CED7">
          <v:shape id="_x0000_i1028" type="#_x0000_t75" style="width:54pt;height:21.5pt" o:ole="" fillcolor="window">
            <v:imagedata r:id="rId12" o:title=""/>
          </v:shape>
          <o:OLEObject Type="Embed" ProgID="Equation.DSMT4" ShapeID="_x0000_i1028" DrawAspect="Content" ObjectID="_1674929711" r:id="rId13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,   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5" w14:anchorId="2648EDDE">
          <v:shape id="_x0000_i1029" type="#_x0000_t75" style="width:39pt;height:20.5pt" o:ole="" fillcolor="window">
            <v:imagedata r:id="rId14" o:title=""/>
          </v:shape>
          <o:OLEObject Type="Embed" ProgID="Equation.DSMT4" ShapeID="_x0000_i1029" DrawAspect="Content" ObjectID="_1674929712" r:id="rId15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, 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85" w:dyaOrig="405" w14:anchorId="56DA165E">
          <v:shape id="_x0000_i1030" type="#_x0000_t75" style="width:29.5pt;height:20.5pt" o:ole="" fillcolor="window">
            <v:imagedata r:id="rId16" o:title=""/>
          </v:shape>
          <o:OLEObject Type="Embed" ProgID="Equation.DSMT4" ShapeID="_x0000_i1030" DrawAspect="Content" ObjectID="_1674929713" r:id="rId17"/>
        </w:object>
      </w:r>
      <w:r w:rsidRPr="00883C9F">
        <w:rPr>
          <w:rFonts w:ascii="Times New Roman" w:hAnsi="Times New Roman" w:cs="Times New Roman"/>
          <w:sz w:val="28"/>
          <w:szCs w:val="28"/>
        </w:rPr>
        <w:t>1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14:paraId="6E01130D" w14:textId="77777777" w:rsidR="003E1434" w:rsidRPr="00883C9F" w:rsidRDefault="003E1434" w:rsidP="003E1434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Формула для расчета погрешности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0" w:dyaOrig="345" w14:anchorId="0799013F">
          <v:shape id="_x0000_i1031" type="#_x0000_t75" style="width:9pt;height:17.5pt" o:ole="" fillcolor="window">
            <v:imagedata r:id="rId18" o:title=""/>
          </v:shape>
          <o:OLEObject Type="Embed" ProgID="Equation.DSMT4" ShapeID="_x0000_i1031" DrawAspect="Content" ObjectID="_1674929714" r:id="rId19"/>
        </w:object>
      </w:r>
      <w:r w:rsidRPr="00883C9F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245" w:dyaOrig="255" w14:anchorId="13D19359">
          <v:shape id="_x0000_i1032" type="#_x0000_t75" style="width:62.5pt;height:12.5pt" o:ole="" fillcolor="window">
            <v:imagedata r:id="rId20" o:title=""/>
          </v:shape>
          <o:OLEObject Type="Embed" ProgID="Equation.DSMT4" ShapeID="_x0000_i1032" DrawAspect="Content" ObjectID="_1674929715" r:id="rId21"/>
        </w:object>
      </w:r>
    </w:p>
    <w:p w14:paraId="3A44D2E2" w14:textId="77777777" w:rsidR="003E1434" w:rsidRPr="00883C9F" w:rsidRDefault="003E1434" w:rsidP="003E1434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35" w:dyaOrig="315" w14:anchorId="6A0E7F6B">
          <v:shape id="_x0000_i1033" type="#_x0000_t75" style="width:66.5pt;height:15.5pt" o:ole="" fillcolor="window">
            <v:imagedata r:id="rId22" o:title=""/>
          </v:shape>
          <o:OLEObject Type="Embed" ProgID="Equation.DSMT4" ShapeID="_x0000_i1033" DrawAspect="Content" ObjectID="_1674929716" r:id="rId23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   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15" w:dyaOrig="315" w14:anchorId="493B0DA7">
          <v:shape id="_x0000_i1034" type="#_x0000_t75" style="width:45.5pt;height:15.5pt" o:ole="" fillcolor="window">
            <v:imagedata r:id="rId24" o:title=""/>
          </v:shape>
          <o:OLEObject Type="Embed" ProgID="Equation.DSMT4" ShapeID="_x0000_i1034" DrawAspect="Content" ObjectID="_1674929717" r:id="rId25"/>
        </w:object>
      </w:r>
      <w:r w:rsidRPr="00883C9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14:paraId="7D5AF6FF" w14:textId="77777777" w:rsidR="003E1434" w:rsidRPr="00883C9F" w:rsidRDefault="003E1434" w:rsidP="003E1434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05" w:dyaOrig="405" w14:anchorId="79879B14">
          <v:shape id="_x0000_i1035" type="#_x0000_t75" style="width:65.5pt;height:20.5pt" o:ole="" fillcolor="window">
            <v:imagedata r:id="rId26" o:title=""/>
          </v:shape>
          <o:OLEObject Type="Embed" ProgID="Equation.DSMT4" ShapeID="_x0000_i1035" DrawAspect="Content" ObjectID="_1674929718" r:id="rId27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</w:t>
      </w:r>
    </w:p>
    <w:p w14:paraId="25C29F1B" w14:textId="77777777" w:rsidR="003E1434" w:rsidRPr="00883C9F" w:rsidRDefault="003E1434" w:rsidP="003E1434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883C9F">
        <w:rPr>
          <w:rFonts w:ascii="Times New Roman" w:hAnsi="Times New Roman" w:cs="Times New Roman"/>
          <w:sz w:val="28"/>
          <w:szCs w:val="28"/>
        </w:rPr>
        <w:t xml:space="preserve"> от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883C9F">
        <w:rPr>
          <w:rFonts w:ascii="Times New Roman" w:hAnsi="Times New Roman" w:cs="Times New Roman"/>
          <w:sz w:val="28"/>
          <w:szCs w:val="28"/>
        </w:rPr>
        <w:t xml:space="preserve"> (указываются физические величины, связь между которыми выражается построением графиков)</w:t>
      </w:r>
    </w:p>
    <w:p w14:paraId="365E9C10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14:paraId="6695CFB4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ВЫВОДЫ</w:t>
      </w:r>
    </w:p>
    <w:p w14:paraId="1C4E0795" w14:textId="77777777" w:rsidR="003E1434" w:rsidRPr="00883C9F" w:rsidRDefault="003E1434" w:rsidP="003E1434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88594C6" w14:textId="77777777" w:rsidR="003E1434" w:rsidRPr="003E1434" w:rsidRDefault="003E1434" w:rsidP="003E1434">
      <w:pPr>
        <w:rPr>
          <w:rFonts w:ascii="Times New Roman" w:hAnsi="Times New Roman" w:cs="Times New Roman"/>
          <w:sz w:val="32"/>
          <w:szCs w:val="32"/>
        </w:rPr>
      </w:pPr>
    </w:p>
    <w:p w14:paraId="37A9723B" w14:textId="77777777" w:rsidR="003E1434" w:rsidRPr="003E1434" w:rsidRDefault="003E1434" w:rsidP="003E1434">
      <w:pPr>
        <w:rPr>
          <w:rFonts w:ascii="Times New Roman" w:hAnsi="Times New Roman" w:cs="Times New Roman"/>
          <w:sz w:val="32"/>
          <w:szCs w:val="32"/>
        </w:rPr>
      </w:pPr>
    </w:p>
    <w:p w14:paraId="7A901679" w14:textId="77777777" w:rsidR="003E1434" w:rsidRPr="003E1434" w:rsidRDefault="003E1434" w:rsidP="003E1434">
      <w:pPr>
        <w:rPr>
          <w:rFonts w:ascii="Times New Roman" w:hAnsi="Times New Roman" w:cs="Times New Roman"/>
          <w:sz w:val="32"/>
          <w:szCs w:val="32"/>
        </w:rPr>
      </w:pPr>
    </w:p>
    <w:p w14:paraId="04BB2662" w14:textId="77777777" w:rsidR="003E1434" w:rsidRPr="005617B7" w:rsidRDefault="003E1434" w:rsidP="003E1434">
      <w:pPr>
        <w:rPr>
          <w:rFonts w:ascii="Times New Roman" w:hAnsi="Times New Roman" w:cs="Times New Roman"/>
          <w:sz w:val="32"/>
          <w:szCs w:val="32"/>
        </w:rPr>
      </w:pPr>
    </w:p>
    <w:p w14:paraId="1ABC2BFC" w14:textId="77777777" w:rsidR="003E1434" w:rsidRPr="005617B7" w:rsidRDefault="003E1434" w:rsidP="003E1434">
      <w:pPr>
        <w:rPr>
          <w:rFonts w:ascii="Times New Roman" w:hAnsi="Times New Roman" w:cs="Times New Roman"/>
          <w:sz w:val="32"/>
          <w:szCs w:val="32"/>
        </w:rPr>
      </w:pPr>
    </w:p>
    <w:p w14:paraId="3FF026BB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lastRenderedPageBreak/>
        <w:t>ИНДИВИДУАЛЬНОЕ ДОМАШНЕЕ ЗАДАНИЕ</w:t>
      </w:r>
    </w:p>
    <w:p w14:paraId="7B0AB902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5688333" w14:textId="77777777" w:rsidR="003E1434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ыполнил:  Ф.И.О. студента</w:t>
      </w:r>
    </w:p>
    <w:p w14:paraId="757E36EE" w14:textId="77777777" w:rsidR="003E1434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Группа №… </w:t>
      </w:r>
    </w:p>
    <w:p w14:paraId="060E4EE3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Вариант №…..</w:t>
      </w:r>
    </w:p>
    <w:p w14:paraId="6DF508D8" w14:textId="77777777" w:rsidR="003E1434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C613104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Задача № ___ .  Текст условия задачи</w:t>
      </w:r>
    </w:p>
    <w:p w14:paraId="67A24BAE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83E3B56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6772603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3FA1DC8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Краткое условие</w:t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Рисунок</w:t>
      </w:r>
    </w:p>
    <w:p w14:paraId="2D552938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71B1F96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69799F5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0FA0507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29F99C9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FDB8F5C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15178003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196A06C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A9524F4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6B776B0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75113CE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5C71A5D1" w14:textId="77777777" w:rsidR="003E1434" w:rsidRPr="00883C9F" w:rsidRDefault="003E1434" w:rsidP="003E1434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ешение</w:t>
      </w:r>
    </w:p>
    <w:p w14:paraId="0EF336EB" w14:textId="77777777" w:rsidR="003E1434" w:rsidRPr="00883C9F" w:rsidRDefault="003E1434" w:rsidP="003E1434">
      <w:pPr>
        <w:spacing w:after="60"/>
        <w:ind w:left="360"/>
        <w:rPr>
          <w:rFonts w:ascii="Times New Roman" w:hAnsi="Times New Roman" w:cs="Times New Roman"/>
          <w:sz w:val="28"/>
          <w:szCs w:val="28"/>
        </w:rPr>
      </w:pPr>
    </w:p>
    <w:p w14:paraId="238E8FBE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F2D329B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73FB4231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0927427F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422EBCCE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160E0D4B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420C3A6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7FE8321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29F9824D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64087A5E" w14:textId="77777777" w:rsidR="003E1434" w:rsidRPr="00883C9F" w:rsidRDefault="003E1434" w:rsidP="003E1434">
      <w:pPr>
        <w:spacing w:after="60"/>
        <w:rPr>
          <w:rFonts w:ascii="Times New Roman" w:hAnsi="Times New Roman" w:cs="Times New Roman"/>
          <w:sz w:val="28"/>
          <w:szCs w:val="28"/>
        </w:rPr>
      </w:pPr>
    </w:p>
    <w:p w14:paraId="344B6368" w14:textId="77777777" w:rsidR="00D84426" w:rsidRPr="00215910" w:rsidRDefault="00215910" w:rsidP="00215910">
      <w:pPr>
        <w:tabs>
          <w:tab w:val="left" w:pos="640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sectPr w:rsidR="00D84426" w:rsidRPr="00215910" w:rsidSect="00192A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18E6F30"/>
    <w:multiLevelType w:val="multilevel"/>
    <w:tmpl w:val="E6D635D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bCs w:val="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F4449E0"/>
    <w:multiLevelType w:val="multilevel"/>
    <w:tmpl w:val="81AC3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74AF8"/>
    <w:rsid w:val="0005174A"/>
    <w:rsid w:val="000A0125"/>
    <w:rsid w:val="00192A90"/>
    <w:rsid w:val="001B6740"/>
    <w:rsid w:val="00215910"/>
    <w:rsid w:val="0022666C"/>
    <w:rsid w:val="003E1434"/>
    <w:rsid w:val="00417121"/>
    <w:rsid w:val="00511581"/>
    <w:rsid w:val="0055761E"/>
    <w:rsid w:val="005617B7"/>
    <w:rsid w:val="00574AF8"/>
    <w:rsid w:val="005F6114"/>
    <w:rsid w:val="00752F22"/>
    <w:rsid w:val="007E0CAB"/>
    <w:rsid w:val="008C40FD"/>
    <w:rsid w:val="00A32A1D"/>
    <w:rsid w:val="00C300CF"/>
    <w:rsid w:val="00CE2161"/>
    <w:rsid w:val="00D84426"/>
    <w:rsid w:val="00DE3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4:docId w14:val="7B65BDB8"/>
  <w15:docId w15:val="{F843C454-4CAB-4398-9DD4-487DDF9C44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92A9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E143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3E14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E143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2</TotalTime>
  <Pages>6</Pages>
  <Words>703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андр Альтмарк</cp:lastModifiedBy>
  <cp:revision>12</cp:revision>
  <dcterms:created xsi:type="dcterms:W3CDTF">2018-02-04T13:56:00Z</dcterms:created>
  <dcterms:modified xsi:type="dcterms:W3CDTF">2021-02-15T18:29:00Z</dcterms:modified>
</cp:coreProperties>
</file>